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B75E59" w14:textId="77777777" w:rsidR="00DE67D6" w:rsidRPr="00384AE7" w:rsidRDefault="00DE67D6" w:rsidP="00E86BB2">
      <w:pPr>
        <w:spacing w:beforeLines="100" w:before="312" w:afterLines="50" w:after="156"/>
        <w:jc w:val="center"/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384AE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实验</w:t>
      </w:r>
      <w:r w:rsidR="008C4F15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二</w:t>
      </w:r>
      <w:r w:rsidRPr="00384AE7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="008C4F15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基尔霍夫定律的验证</w:t>
      </w:r>
    </w:p>
    <w:p w14:paraId="48AB5A38" w14:textId="77777777" w:rsidR="00DE67D6" w:rsidRPr="00384AE7" w:rsidRDefault="00DE67D6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一、实验目的</w:t>
      </w:r>
    </w:p>
    <w:p w14:paraId="70B0E0AC" w14:textId="77777777" w:rsidR="00DE67D6" w:rsidRPr="00384AE7" w:rsidRDefault="004910F3" w:rsidP="00384AE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通过实验验证基尔霍夫电流定律和电压定律。</w:t>
      </w:r>
    </w:p>
    <w:p w14:paraId="4CA80784" w14:textId="77777777" w:rsidR="00DE67D6" w:rsidRPr="00384AE7" w:rsidRDefault="00384AE7" w:rsidP="00384AE7">
      <w:pPr>
        <w:ind w:firstLineChars="200" w:firstLine="420"/>
        <w:rPr>
          <w:rFonts w:ascii="Times New Roman" w:eastAsia="宋体" w:hAnsi="Times New Roman" w:cs="Times New Roman"/>
        </w:rPr>
      </w:pPr>
      <w:r w:rsidRPr="004910F3">
        <w:rPr>
          <w:rFonts w:ascii="Times New Roman" w:eastAsia="宋体" w:hAnsi="Times New Roman" w:cs="Times New Roman" w:hint="eastAsia"/>
        </w:rPr>
        <w:t>2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加深理解“节点电流代数和”及“回路电压代数和”的概念。</w:t>
      </w:r>
    </w:p>
    <w:p w14:paraId="6535357B" w14:textId="77777777" w:rsidR="00DE67D6" w:rsidRPr="00384AE7" w:rsidRDefault="00384AE7" w:rsidP="00384AE7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 w:rsidR="008C4F15" w:rsidRPr="008C4F15">
        <w:rPr>
          <w:rFonts w:ascii="Times New Roman" w:eastAsia="宋体" w:hAnsi="Times New Roman" w:cs="Times New Roman" w:hint="eastAsia"/>
        </w:rPr>
        <w:t xml:space="preserve"> </w:t>
      </w:r>
      <w:r w:rsidR="008C4F15" w:rsidRPr="008C4F15">
        <w:rPr>
          <w:rFonts w:ascii="Times New Roman" w:eastAsia="宋体" w:hAnsi="Times New Roman" w:cs="Times New Roman" w:hint="eastAsia"/>
        </w:rPr>
        <w:t>加深对参考方向概念的理解。</w:t>
      </w:r>
    </w:p>
    <w:p w14:paraId="4551AA6B" w14:textId="77777777" w:rsidR="00150190" w:rsidRPr="00150190" w:rsidRDefault="00DE67D6" w:rsidP="00150190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二、实验原理</w:t>
      </w:r>
    </w:p>
    <w:p w14:paraId="69039293" w14:textId="77777777" w:rsidR="00150190" w:rsidRDefault="008C4F15" w:rsidP="008C4F15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 w:rsidRPr="008C4F15">
        <w:rPr>
          <w:rFonts w:ascii="Times New Roman" w:eastAsia="宋体" w:hAnsi="Times New Roman" w:cs="Times New Roman" w:hint="eastAsia"/>
        </w:rPr>
        <w:t>基尔霍夫</w:t>
      </w:r>
      <w:r w:rsidR="00150190">
        <w:rPr>
          <w:rFonts w:ascii="Times New Roman" w:eastAsia="宋体" w:hAnsi="Times New Roman" w:cs="Times New Roman" w:hint="eastAsia"/>
        </w:rPr>
        <w:t>定理</w:t>
      </w:r>
    </w:p>
    <w:p w14:paraId="491B0B16" w14:textId="77777777" w:rsidR="00150190" w:rsidRDefault="00150190" w:rsidP="008C4F15">
      <w:pPr>
        <w:ind w:firstLineChars="200" w:firstLine="420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 w:hint="eastAsia"/>
        </w:rPr>
        <w:t>基尔霍夫</w:t>
      </w:r>
      <w:r>
        <w:rPr>
          <w:rFonts w:ascii="Times New Roman" w:eastAsia="宋体" w:hAnsi="Times New Roman" w:cs="Times New Roman" w:hint="eastAsia"/>
        </w:rPr>
        <w:t>定理是电路理论中最基本、最重要的定理之一。它包括基尔霍夫电流定理和基尔霍夫电压定理两部分内容。</w:t>
      </w:r>
    </w:p>
    <w:p w14:paraId="2D85243C" w14:textId="77777777" w:rsidR="008C4F15" w:rsidRPr="008C4F15" w:rsidRDefault="00150190" w:rsidP="00150190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基尔霍夫</w:t>
      </w:r>
      <w:r w:rsidR="008C4F15" w:rsidRPr="008C4F15">
        <w:rPr>
          <w:rFonts w:ascii="Times New Roman" w:eastAsia="宋体" w:hAnsi="Times New Roman" w:cs="Times New Roman" w:hint="eastAsia"/>
        </w:rPr>
        <w:t>电流定律</w:t>
      </w:r>
      <w:r>
        <w:rPr>
          <w:rFonts w:ascii="Times New Roman" w:eastAsia="宋体" w:hAnsi="Times New Roman" w:cs="Times New Roman" w:hint="eastAsia"/>
        </w:rPr>
        <w:t>（简称</w:t>
      </w:r>
      <w:r w:rsidR="008C4F15" w:rsidRPr="008C4F15">
        <w:rPr>
          <w:rFonts w:ascii="Times New Roman" w:eastAsia="宋体" w:hAnsi="Times New Roman" w:cs="Times New Roman" w:hint="eastAsia"/>
        </w:rPr>
        <w:t>KCL</w:t>
      </w:r>
      <w:r>
        <w:rPr>
          <w:rFonts w:ascii="Times New Roman" w:eastAsia="宋体" w:hAnsi="Times New Roman" w:cs="Times New Roman" w:hint="eastAsia"/>
        </w:rPr>
        <w:t>）：</w:t>
      </w:r>
      <w:r w:rsidR="008C4F15" w:rsidRPr="008C4F15">
        <w:rPr>
          <w:rFonts w:ascii="Times New Roman" w:eastAsia="宋体" w:hAnsi="Times New Roman" w:cs="Times New Roman" w:hint="eastAsia"/>
        </w:rPr>
        <w:t>对于任一集总电路中的任一节点，在任一时刻，流出（或流进）该节点的所有支路电流的代数和为零。其数学表示式为</w:t>
      </w:r>
    </w:p>
    <w:p w14:paraId="67CBD215" w14:textId="77777777" w:rsidR="008C4F15" w:rsidRPr="008C4F15" w:rsidRDefault="008C4F15" w:rsidP="008C4F15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/>
        </w:rPr>
        <w:object w:dxaOrig="1160" w:dyaOrig="680" w14:anchorId="2A4F26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4.5pt" o:ole="">
            <v:imagedata r:id="rId7" o:title=""/>
          </v:shape>
          <o:OLEObject Type="Embed" ProgID="Equation.DSMT4" ShapeID="_x0000_i1025" DrawAspect="Content" ObjectID="_1708976451" r:id="rId8"/>
        </w:object>
      </w:r>
    </w:p>
    <w:p w14:paraId="114769FD" w14:textId="77777777" w:rsidR="008C4F15" w:rsidRPr="008C4F15" w:rsidRDefault="008C4F15" w:rsidP="008C4F15">
      <w:pPr>
        <w:ind w:firstLineChars="200" w:firstLine="420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 w:hint="eastAsia"/>
        </w:rPr>
        <w:t>式中</w:t>
      </w:r>
      <w:r w:rsidRPr="008C4F15">
        <w:rPr>
          <w:rFonts w:ascii="Times New Roman" w:eastAsia="宋体" w:hAnsi="Times New Roman" w:cs="Times New Roman"/>
        </w:rPr>
        <w:object w:dxaOrig="520" w:dyaOrig="400" w14:anchorId="3977A95E">
          <v:shape id="_x0000_i1026" type="#_x0000_t75" style="width:26pt;height:20pt" o:ole="">
            <v:imagedata r:id="rId9" o:title=""/>
          </v:shape>
          <o:OLEObject Type="Embed" ProgID="Equation.DSMT4" ShapeID="_x0000_i1026" DrawAspect="Content" ObjectID="_1708976452" r:id="rId10"/>
        </w:object>
      </w:r>
      <w:r w:rsidRPr="008C4F15">
        <w:rPr>
          <w:rFonts w:ascii="Times New Roman" w:eastAsia="宋体" w:hAnsi="Times New Roman" w:cs="Times New Roman" w:hint="eastAsia"/>
        </w:rPr>
        <w:t>为流出（或流进）该节点的第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条支路的电流，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为该节点处的支路数。</w:t>
      </w:r>
    </w:p>
    <w:p w14:paraId="7BB9DA23" w14:textId="77777777" w:rsidR="008C4F15" w:rsidRPr="008C4F15" w:rsidRDefault="008C4F15" w:rsidP="00150190">
      <w:pPr>
        <w:ind w:firstLineChars="200" w:firstLine="420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 w:hint="eastAsia"/>
        </w:rPr>
        <w:t>基尔霍夫电压定律</w:t>
      </w:r>
      <w:r w:rsidR="00150190">
        <w:rPr>
          <w:rFonts w:ascii="Times New Roman" w:eastAsia="宋体" w:hAnsi="Times New Roman" w:cs="Times New Roman" w:hint="eastAsia"/>
        </w:rPr>
        <w:t>（简称</w:t>
      </w:r>
      <w:r w:rsidRPr="008C4F15">
        <w:rPr>
          <w:rFonts w:ascii="Times New Roman" w:eastAsia="宋体" w:hAnsi="Times New Roman" w:cs="Times New Roman" w:hint="eastAsia"/>
        </w:rPr>
        <w:t>KVL</w:t>
      </w:r>
      <w:r w:rsidR="00150190">
        <w:rPr>
          <w:rFonts w:ascii="Times New Roman" w:eastAsia="宋体" w:hAnsi="Times New Roman" w:cs="Times New Roman" w:hint="eastAsia"/>
        </w:rPr>
        <w:t>）：</w:t>
      </w:r>
      <w:r w:rsidRPr="008C4F15">
        <w:rPr>
          <w:rFonts w:ascii="Times New Roman" w:eastAsia="宋体" w:hAnsi="Times New Roman" w:cs="Times New Roman" w:hint="eastAsia"/>
        </w:rPr>
        <w:t>对任一集总电路中的任一回路，在任一时刻，沿着该回路的所有支路电压降的代数和为零。其数学表达式为</w:t>
      </w:r>
    </w:p>
    <w:p w14:paraId="23F258A4" w14:textId="77777777" w:rsidR="008C4F15" w:rsidRPr="008C4F15" w:rsidRDefault="008C4F15" w:rsidP="008C4F15">
      <w:pPr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/>
        </w:rPr>
        <w:object w:dxaOrig="1219" w:dyaOrig="680" w14:anchorId="3EA95703">
          <v:shape id="_x0000_i1027" type="#_x0000_t75" style="width:61pt;height:34pt" o:ole="">
            <v:imagedata r:id="rId11" o:title=""/>
          </v:shape>
          <o:OLEObject Type="Embed" ProgID="Equation.DSMT4" ShapeID="_x0000_i1027" DrawAspect="Content" ObjectID="_1708976453" r:id="rId12"/>
        </w:object>
      </w:r>
    </w:p>
    <w:p w14:paraId="233F6306" w14:textId="77777777" w:rsidR="00150190" w:rsidRDefault="008C4F15" w:rsidP="00150190">
      <w:pPr>
        <w:ind w:firstLineChars="200" w:firstLine="420"/>
        <w:rPr>
          <w:rFonts w:ascii="Times New Roman" w:eastAsia="宋体" w:hAnsi="Times New Roman" w:cs="Times New Roman"/>
        </w:rPr>
      </w:pPr>
      <w:r w:rsidRPr="008C4F15">
        <w:rPr>
          <w:rFonts w:ascii="Times New Roman" w:eastAsia="宋体" w:hAnsi="Times New Roman" w:cs="Times New Roman" w:hint="eastAsia"/>
        </w:rPr>
        <w:t>式中</w:t>
      </w:r>
      <w:r w:rsidRPr="008C4F15">
        <w:rPr>
          <w:rFonts w:ascii="Times New Roman" w:eastAsia="宋体" w:hAnsi="Times New Roman" w:cs="Times New Roman"/>
        </w:rPr>
        <w:object w:dxaOrig="580" w:dyaOrig="400" w14:anchorId="017BDC18">
          <v:shape id="_x0000_i1028" type="#_x0000_t75" style="width:29pt;height:20pt" o:ole="">
            <v:imagedata r:id="rId13" o:title=""/>
          </v:shape>
          <o:OLEObject Type="Embed" ProgID="Equation.DSMT4" ShapeID="_x0000_i1028" DrawAspect="Content" ObjectID="_1708976454" r:id="rId14"/>
        </w:object>
      </w:r>
      <w:r w:rsidRPr="008C4F15">
        <w:rPr>
          <w:rFonts w:ascii="Times New Roman" w:eastAsia="宋体" w:hAnsi="Times New Roman" w:cs="Times New Roman" w:hint="eastAsia"/>
        </w:rPr>
        <w:t>为该回路的第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条支路电压，</w:t>
      </w:r>
      <w:r w:rsidRPr="008C4F15">
        <w:rPr>
          <w:rFonts w:ascii="Times New Roman" w:eastAsia="宋体" w:hAnsi="Times New Roman" w:cs="Times New Roman" w:hint="eastAsia"/>
        </w:rPr>
        <w:t>K</w:t>
      </w:r>
      <w:r w:rsidRPr="008C4F15">
        <w:rPr>
          <w:rFonts w:ascii="Times New Roman" w:eastAsia="宋体" w:hAnsi="Times New Roman" w:cs="Times New Roman" w:hint="eastAsia"/>
        </w:rPr>
        <w:t>为该回路中的支路数。</w:t>
      </w:r>
    </w:p>
    <w:p w14:paraId="51C68FAE" w14:textId="77777777" w:rsidR="00150190" w:rsidRDefault="00150190" w:rsidP="00150190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 w:hint="eastAsia"/>
        </w:rPr>
        <w:t>参考方向</w:t>
      </w:r>
    </w:p>
    <w:p w14:paraId="4982F062" w14:textId="77777777" w:rsidR="00150190" w:rsidRDefault="000D7B58" w:rsidP="000D7B58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在实验前，必须设定电路中所有电流、电压的参考方向。</w:t>
      </w:r>
      <w:r w:rsidRPr="000D7B58">
        <w:rPr>
          <w:rFonts w:ascii="Times New Roman" w:eastAsia="宋体" w:hAnsi="Times New Roman" w:cs="Times New Roman" w:hint="eastAsia"/>
        </w:rPr>
        <w:t>当电路中的电流（或电压）的实际方向与参考方向相同时取正值，其实际方向与参考方向相反时取负值。</w:t>
      </w:r>
    </w:p>
    <w:p w14:paraId="3F4CC834" w14:textId="77777777" w:rsidR="003F26B3" w:rsidRPr="000D7B58" w:rsidRDefault="000D7B58" w:rsidP="003F26B3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在理论计算中，往往很容易分辨某个电流和电压是</w:t>
      </w:r>
      <w:r w:rsidR="003F26B3">
        <w:rPr>
          <w:rFonts w:ascii="Times New Roman" w:eastAsia="宋体" w:hAnsi="Times New Roman" w:cs="Times New Roman" w:hint="eastAsia"/>
        </w:rPr>
        <w:t>否与参考方向一致、应当取正值还</w:t>
      </w:r>
      <w:r>
        <w:rPr>
          <w:rFonts w:ascii="Times New Roman" w:eastAsia="宋体" w:hAnsi="Times New Roman" w:cs="Times New Roman" w:hint="eastAsia"/>
        </w:rPr>
        <w:t>是负值。而在实际实验操作时，如果不仔细，往往就会忽略或弄错实验数据的符号。</w:t>
      </w:r>
      <w:r w:rsidR="003F26B3">
        <w:rPr>
          <w:rFonts w:ascii="Times New Roman" w:eastAsia="宋体" w:hAnsi="Times New Roman" w:cs="Times New Roman" w:hint="eastAsia"/>
        </w:rPr>
        <w:t>同学们需要牢记设定的参考方向，连接电路时电源、电压表和电流表的极性不要弄错，正确判断电流、电压的实际方向，并仔细记录实验数据。</w:t>
      </w:r>
    </w:p>
    <w:p w14:paraId="7FA93C3E" w14:textId="77777777" w:rsidR="008D663A" w:rsidRPr="00384AE7" w:rsidRDefault="00313011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三、实验设备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</w:tblGrid>
      <w:tr w:rsidR="00313011" w14:paraId="1E9EEEF8" w14:textId="77777777" w:rsidTr="00313011">
        <w:trPr>
          <w:jc w:val="center"/>
        </w:trPr>
        <w:tc>
          <w:tcPr>
            <w:tcW w:w="2074" w:type="dxa"/>
          </w:tcPr>
          <w:p w14:paraId="1A79100F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名称</w:t>
            </w:r>
          </w:p>
        </w:tc>
        <w:tc>
          <w:tcPr>
            <w:tcW w:w="2074" w:type="dxa"/>
          </w:tcPr>
          <w:p w14:paraId="3169DAE7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规格</w:t>
            </w:r>
          </w:p>
        </w:tc>
        <w:tc>
          <w:tcPr>
            <w:tcW w:w="2074" w:type="dxa"/>
          </w:tcPr>
          <w:p w14:paraId="44FFA663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数量</w:t>
            </w:r>
          </w:p>
        </w:tc>
      </w:tr>
      <w:tr w:rsidR="00313011" w14:paraId="6898D2D0" w14:textId="77777777" w:rsidTr="00313011">
        <w:trPr>
          <w:jc w:val="center"/>
        </w:trPr>
        <w:tc>
          <w:tcPr>
            <w:tcW w:w="2074" w:type="dxa"/>
          </w:tcPr>
          <w:p w14:paraId="5242731D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="00575EFC" w:rsidRPr="002F6A05">
              <w:rPr>
                <w:rFonts w:ascii="Times New Roman" w:eastAsia="宋体" w:hAnsi="Times New Roman" w:cs="Times New Roman" w:hint="eastAsia"/>
                <w:noProof/>
              </w:rPr>
              <w:t>可调</w:t>
            </w:r>
            <w:r w:rsidR="00575EFC" w:rsidRPr="002F6A05">
              <w:rPr>
                <w:rFonts w:ascii="Times New Roman" w:eastAsia="宋体" w:hAnsi="Times New Roman" w:cs="Times New Roman"/>
                <w:noProof/>
              </w:rPr>
              <w:t>稳压电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源</w:t>
            </w:r>
          </w:p>
        </w:tc>
        <w:tc>
          <w:tcPr>
            <w:tcW w:w="2074" w:type="dxa"/>
          </w:tcPr>
          <w:p w14:paraId="5A470343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0</w:t>
            </w:r>
            <w:r w:rsidRPr="002F6A05">
              <w:rPr>
                <w:rFonts w:ascii="Times New Roman" w:eastAsia="宋体" w:hAnsi="Times New Roman" w:cs="Times New Roman" w:hint="eastAsia"/>
                <w:noProof/>
              </w:rPr>
              <w:t>－</w:t>
            </w:r>
            <w:r w:rsidRPr="002F6A05">
              <w:rPr>
                <w:rFonts w:ascii="Times New Roman" w:eastAsia="宋体" w:hAnsi="Times New Roman" w:cs="Times New Roman" w:hint="eastAsia"/>
                <w:noProof/>
              </w:rPr>
              <w:t>30V</w:t>
            </w:r>
          </w:p>
        </w:tc>
        <w:tc>
          <w:tcPr>
            <w:tcW w:w="2074" w:type="dxa"/>
          </w:tcPr>
          <w:p w14:paraId="71551879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F26B3" w14:paraId="303EC737" w14:textId="77777777" w:rsidTr="00313011">
        <w:trPr>
          <w:jc w:val="center"/>
        </w:trPr>
        <w:tc>
          <w:tcPr>
            <w:tcW w:w="2074" w:type="dxa"/>
          </w:tcPr>
          <w:p w14:paraId="49DC7551" w14:textId="77777777" w:rsidR="003F26B3" w:rsidRPr="002F6A05" w:rsidRDefault="003F26B3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直流稳压电源</w:t>
            </w:r>
          </w:p>
        </w:tc>
        <w:tc>
          <w:tcPr>
            <w:tcW w:w="2074" w:type="dxa"/>
          </w:tcPr>
          <w:p w14:paraId="298D72A7" w14:textId="77777777" w:rsidR="003F26B3" w:rsidRPr="002F6A05" w:rsidRDefault="003F26B3" w:rsidP="003F26B3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固定</w:t>
            </w:r>
            <w:r>
              <w:rPr>
                <w:rFonts w:ascii="Times New Roman" w:eastAsia="宋体" w:hAnsi="Times New Roman" w:cs="Times New Roman" w:hint="eastAsia"/>
                <w:noProof/>
              </w:rPr>
              <w:t>12V</w:t>
            </w:r>
          </w:p>
        </w:tc>
        <w:tc>
          <w:tcPr>
            <w:tcW w:w="2074" w:type="dxa"/>
          </w:tcPr>
          <w:p w14:paraId="32743C6C" w14:textId="77777777" w:rsidR="003F26B3" w:rsidRPr="002F6A05" w:rsidRDefault="003F26B3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14:paraId="74FF44F1" w14:textId="77777777" w:rsidTr="00313011">
        <w:trPr>
          <w:jc w:val="center"/>
        </w:trPr>
        <w:tc>
          <w:tcPr>
            <w:tcW w:w="2074" w:type="dxa"/>
          </w:tcPr>
          <w:p w14:paraId="736D437F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电压表</w:t>
            </w:r>
          </w:p>
        </w:tc>
        <w:tc>
          <w:tcPr>
            <w:tcW w:w="2074" w:type="dxa"/>
          </w:tcPr>
          <w:p w14:paraId="41C35A05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14:paraId="7E614775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14:paraId="03AED4F0" w14:textId="77777777" w:rsidTr="00313011">
        <w:trPr>
          <w:jc w:val="center"/>
        </w:trPr>
        <w:tc>
          <w:tcPr>
            <w:tcW w:w="2074" w:type="dxa"/>
          </w:tcPr>
          <w:p w14:paraId="0004D20F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直流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电流表</w:t>
            </w:r>
          </w:p>
        </w:tc>
        <w:tc>
          <w:tcPr>
            <w:tcW w:w="2074" w:type="dxa"/>
          </w:tcPr>
          <w:p w14:paraId="53FB2A58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14:paraId="659441D7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14:paraId="121F085A" w14:textId="77777777" w:rsidTr="00313011">
        <w:trPr>
          <w:jc w:val="center"/>
        </w:trPr>
        <w:tc>
          <w:tcPr>
            <w:tcW w:w="2074" w:type="dxa"/>
          </w:tcPr>
          <w:p w14:paraId="652BAA04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元件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箱</w:t>
            </w:r>
          </w:p>
        </w:tc>
        <w:tc>
          <w:tcPr>
            <w:tcW w:w="2074" w:type="dxa"/>
          </w:tcPr>
          <w:p w14:paraId="57264972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14:paraId="72DC8D20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313011" w14:paraId="0938B69A" w14:textId="77777777" w:rsidTr="00313011">
        <w:trPr>
          <w:jc w:val="center"/>
        </w:trPr>
        <w:tc>
          <w:tcPr>
            <w:tcW w:w="2074" w:type="dxa"/>
          </w:tcPr>
          <w:p w14:paraId="4B9024C2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连</w:t>
            </w:r>
            <w:r w:rsidRPr="002F6A05">
              <w:rPr>
                <w:rFonts w:ascii="Times New Roman" w:eastAsia="宋体" w:hAnsi="Times New Roman" w:cs="Times New Roman"/>
                <w:noProof/>
              </w:rPr>
              <w:t>接线</w:t>
            </w:r>
          </w:p>
        </w:tc>
        <w:tc>
          <w:tcPr>
            <w:tcW w:w="2074" w:type="dxa"/>
          </w:tcPr>
          <w:p w14:paraId="73DF0BED" w14:textId="77777777" w:rsidR="00313011" w:rsidRPr="002F6A05" w:rsidRDefault="00313011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</w:p>
        </w:tc>
        <w:tc>
          <w:tcPr>
            <w:tcW w:w="2074" w:type="dxa"/>
          </w:tcPr>
          <w:p w14:paraId="4ED9810D" w14:textId="77777777" w:rsidR="00313011" w:rsidRPr="002F6A05" w:rsidRDefault="00575EFC" w:rsidP="002F6A05">
            <w:pPr>
              <w:jc w:val="center"/>
              <w:rPr>
                <w:rFonts w:ascii="Times New Roman" w:eastAsia="宋体" w:hAnsi="Times New Roman" w:cs="Times New Roman"/>
                <w:noProof/>
              </w:rPr>
            </w:pPr>
            <w:r w:rsidRPr="002F6A05">
              <w:rPr>
                <w:rFonts w:ascii="Times New Roman" w:eastAsia="宋体" w:hAnsi="Times New Roman" w:cs="Times New Roman" w:hint="eastAsia"/>
                <w:noProof/>
              </w:rPr>
              <w:t>若干</w:t>
            </w:r>
          </w:p>
        </w:tc>
      </w:tr>
    </w:tbl>
    <w:p w14:paraId="5FC1F47B" w14:textId="77777777" w:rsidR="00AA11C0" w:rsidRDefault="00AA11C0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</w:p>
    <w:p w14:paraId="2ECCF7EA" w14:textId="77777777" w:rsidR="00575EFC" w:rsidRPr="00384AE7" w:rsidRDefault="002F6A05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四、实验内容及步骤</w:t>
      </w:r>
    </w:p>
    <w:p w14:paraId="0AA43ADD" w14:textId="77777777" w:rsidR="00F87B46" w:rsidRPr="00F87B46" w:rsidRDefault="00F87B46" w:rsidP="00F87B46">
      <w:pPr>
        <w:ind w:firstLineChars="200" w:firstLine="420"/>
        <w:jc w:val="left"/>
        <w:rPr>
          <w:rFonts w:ascii="宋体" w:eastAsia="宋体" w:hAnsi="宋体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lastRenderedPageBreak/>
        <w:t>1.</w:t>
      </w:r>
      <w:r>
        <w:rPr>
          <w:rFonts w:ascii="Times New Roman" w:eastAsia="宋体" w:hAnsi="Times New Roman" w:cs="Times New Roman" w:hint="eastAsia"/>
          <w:noProof/>
        </w:rPr>
        <w:t>连接</w:t>
      </w:r>
      <w:r w:rsidRPr="00F87B46">
        <w:rPr>
          <w:rFonts w:ascii="宋体" w:eastAsia="宋体" w:hAnsi="宋体" w:cs="Times New Roman" w:hint="eastAsia"/>
          <w:noProof/>
        </w:rPr>
        <w:t>实验电路</w:t>
      </w:r>
      <w:r>
        <w:rPr>
          <w:rFonts w:ascii="宋体" w:eastAsia="宋体" w:hAnsi="宋体" w:cs="Times New Roman" w:hint="eastAsia"/>
          <w:noProof/>
        </w:rPr>
        <w:t>，</w:t>
      </w:r>
      <w:r w:rsidRPr="00F87B46">
        <w:rPr>
          <w:rFonts w:ascii="宋体" w:eastAsia="宋体" w:hAnsi="宋体" w:cs="Times New Roman" w:hint="eastAsia"/>
          <w:noProof/>
        </w:rPr>
        <w:t>如图</w:t>
      </w:r>
      <w:r>
        <w:rPr>
          <w:rFonts w:ascii="宋体" w:eastAsia="宋体" w:hAnsi="宋体" w:cs="Times New Roman" w:hint="eastAsia"/>
          <w:noProof/>
        </w:rPr>
        <w:t>1</w:t>
      </w:r>
      <w:r w:rsidRPr="00F87B46">
        <w:rPr>
          <w:rFonts w:ascii="宋体" w:eastAsia="宋体" w:hAnsi="宋体" w:cs="Times New Roman" w:hint="eastAsia"/>
          <w:noProof/>
        </w:rPr>
        <w:t>所示</w:t>
      </w:r>
      <w:r>
        <w:rPr>
          <w:rFonts w:ascii="宋体" w:eastAsia="宋体" w:hAnsi="宋体" w:cs="Times New Roman" w:hint="eastAsia"/>
          <w:noProof/>
        </w:rPr>
        <w:t>。</w:t>
      </w:r>
      <w:r w:rsidRPr="00F87B46">
        <w:rPr>
          <w:rFonts w:ascii="宋体" w:eastAsia="宋体" w:hAnsi="宋体" w:cs="Times New Roman"/>
          <w:noProof/>
        </w:rPr>
        <w:t>E1</w:t>
      </w:r>
      <w:r w:rsidRPr="00F87B46">
        <w:rPr>
          <w:rFonts w:ascii="宋体" w:eastAsia="宋体" w:hAnsi="宋体" w:cs="Times New Roman" w:hint="eastAsia"/>
          <w:noProof/>
        </w:rPr>
        <w:t>连接</w:t>
      </w:r>
      <w:r w:rsidRPr="00F87B46">
        <w:rPr>
          <w:rFonts w:ascii="宋体" w:eastAsia="宋体" w:hAnsi="宋体" w:cs="Times New Roman"/>
          <w:noProof/>
        </w:rPr>
        <w:t>+12V</w:t>
      </w:r>
      <w:r w:rsidRPr="00F87B46">
        <w:rPr>
          <w:rFonts w:ascii="宋体" w:eastAsia="宋体" w:hAnsi="宋体" w:cs="Times New Roman" w:hint="eastAsia"/>
          <w:noProof/>
        </w:rPr>
        <w:t>直流稳压电源；</w:t>
      </w:r>
      <w:r w:rsidRPr="00F87B46">
        <w:rPr>
          <w:rFonts w:ascii="宋体" w:eastAsia="宋体" w:hAnsi="宋体" w:cs="Times New Roman"/>
          <w:noProof/>
        </w:rPr>
        <w:t>E2</w:t>
      </w:r>
      <w:r w:rsidRPr="00F87B46">
        <w:rPr>
          <w:rFonts w:ascii="宋体" w:eastAsia="宋体" w:hAnsi="宋体" w:cs="Times New Roman" w:hint="eastAsia"/>
          <w:noProof/>
        </w:rPr>
        <w:t>连接0~30V</w:t>
      </w:r>
      <w:r>
        <w:rPr>
          <w:rFonts w:ascii="宋体" w:eastAsia="宋体" w:hAnsi="宋体" w:cs="Times New Roman" w:hint="eastAsia"/>
          <w:noProof/>
        </w:rPr>
        <w:t>可调直流稳压电源，</w:t>
      </w:r>
      <w:r w:rsidRPr="00F87B46">
        <w:rPr>
          <w:rFonts w:ascii="宋体" w:eastAsia="宋体" w:hAnsi="宋体" w:cs="Times New Roman" w:hint="eastAsia"/>
          <w:noProof/>
        </w:rPr>
        <w:t>使电源电压调至</w:t>
      </w:r>
      <w:r w:rsidRPr="00F87B46">
        <w:rPr>
          <w:rFonts w:ascii="宋体" w:eastAsia="宋体" w:hAnsi="宋体" w:cs="Times New Roman"/>
          <w:noProof/>
        </w:rPr>
        <w:t>+6V</w:t>
      </w:r>
      <w:r w:rsidRPr="00F87B46">
        <w:rPr>
          <w:rFonts w:ascii="宋体" w:eastAsia="宋体" w:hAnsi="宋体" w:cs="Times New Roman" w:hint="eastAsia"/>
          <w:noProof/>
        </w:rPr>
        <w:t>。</w:t>
      </w:r>
    </w:p>
    <w:p w14:paraId="5972F1D9" w14:textId="34112B4D" w:rsidR="00F87B46" w:rsidRDefault="00345337" w:rsidP="00F87B46">
      <w:pPr>
        <w:ind w:firstLineChars="200" w:firstLine="420"/>
        <w:jc w:val="left"/>
        <w:rPr>
          <w:rFonts w:ascii="宋体" w:eastAsia="宋体" w:hAnsi="宋体" w:cs="Times New Roman"/>
          <w:noProof/>
        </w:rPr>
      </w:pPr>
      <w:r w:rsidRPr="009C4AD5">
        <w:rPr>
          <w:rFonts w:ascii="宋体" w:hAnsi="宋体"/>
          <w:noProof/>
        </w:rPr>
        <w:drawing>
          <wp:inline distT="0" distB="0" distL="0" distR="0" wp14:anchorId="4E24E85E" wp14:editId="5AC363FE">
            <wp:extent cx="4628339" cy="174928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498" cy="1754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4E933" w14:textId="77777777" w:rsidR="00F87B46" w:rsidRPr="00F87B46" w:rsidRDefault="00F87B46" w:rsidP="00F87B46">
      <w:pPr>
        <w:jc w:val="center"/>
        <w:rPr>
          <w:rFonts w:ascii="宋体" w:eastAsia="宋体" w:hAnsi="宋体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图1 基尔霍夫定理验证电路</w:t>
      </w:r>
    </w:p>
    <w:p w14:paraId="1C631B6D" w14:textId="77777777" w:rsidR="00F87B46" w:rsidRDefault="00F87B46" w:rsidP="00F87B46">
      <w:pPr>
        <w:ind w:firstLineChars="200" w:firstLine="420"/>
        <w:jc w:val="left"/>
        <w:rPr>
          <w:rFonts w:ascii="宋体" w:eastAsia="宋体" w:hAnsi="宋体" w:cs="Times New Roman"/>
          <w:noProof/>
        </w:rPr>
      </w:pPr>
    </w:p>
    <w:p w14:paraId="211FEC88" w14:textId="77777777" w:rsidR="00A05E8E" w:rsidRPr="00A05E8E" w:rsidRDefault="00F87B46" w:rsidP="0019717D">
      <w:pPr>
        <w:ind w:firstLineChars="200" w:firstLine="420"/>
        <w:jc w:val="left"/>
        <w:rPr>
          <w:rFonts w:ascii="宋体" w:eastAsia="宋体" w:hAnsi="宋体" w:cs="Times New Roman"/>
          <w:noProof/>
          <w:sz w:val="20"/>
        </w:rPr>
      </w:pPr>
      <w:r w:rsidRPr="00F87B46">
        <w:rPr>
          <w:rFonts w:ascii="Times New Roman" w:eastAsia="宋体" w:hAnsi="Times New Roman" w:cs="Times New Roman" w:hint="eastAsia"/>
          <w:noProof/>
        </w:rPr>
        <w:t>2</w:t>
      </w:r>
      <w:r>
        <w:rPr>
          <w:rFonts w:ascii="宋体" w:eastAsia="宋体" w:hAnsi="宋体" w:cs="Times New Roman" w:hint="eastAsia"/>
          <w:noProof/>
        </w:rPr>
        <w:t>.</w:t>
      </w:r>
      <w:r w:rsidR="00A05E8E">
        <w:rPr>
          <w:rFonts w:ascii="宋体" w:eastAsia="宋体" w:hAnsi="宋体" w:cs="Times New Roman" w:hint="eastAsia"/>
          <w:noProof/>
        </w:rPr>
        <w:t>设支路AB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1</w:t>
      </w:r>
      <w:r w:rsidR="00A05E8E">
        <w:rPr>
          <w:rFonts w:ascii="宋体" w:eastAsia="宋体" w:hAnsi="宋体" w:cs="Times New Roman" w:hint="eastAsia"/>
          <w:noProof/>
        </w:rPr>
        <w:t>，支路BC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2</w:t>
      </w:r>
      <w:r w:rsidR="00A05E8E">
        <w:rPr>
          <w:rFonts w:ascii="宋体" w:eastAsia="宋体" w:hAnsi="宋体" w:cs="Times New Roman" w:hint="eastAsia"/>
          <w:noProof/>
        </w:rPr>
        <w:t>，支路BD上的电流为I</w:t>
      </w:r>
      <w:r w:rsidR="00A05E8E" w:rsidRPr="00A05E8E">
        <w:rPr>
          <w:rFonts w:ascii="宋体" w:eastAsia="宋体" w:hAnsi="宋体" w:cs="Times New Roman" w:hint="eastAsia"/>
          <w:noProof/>
          <w:sz w:val="20"/>
        </w:rPr>
        <w:t>3</w:t>
      </w:r>
      <w:r w:rsidR="00A05E8E">
        <w:rPr>
          <w:rFonts w:ascii="宋体" w:eastAsia="宋体" w:hAnsi="宋体" w:cs="Times New Roman" w:hint="eastAsia"/>
          <w:noProof/>
          <w:sz w:val="20"/>
        </w:rPr>
        <w:t>。</w:t>
      </w:r>
      <w:r w:rsidR="0019717D">
        <w:rPr>
          <w:rFonts w:ascii="宋体" w:eastAsia="宋体" w:hAnsi="宋体" w:cs="Times New Roman" w:hint="eastAsia"/>
          <w:noProof/>
          <w:sz w:val="20"/>
        </w:rPr>
        <w:t>请同学们自行思考，如何连接电源、直流电流表和直流电压表，能够实现以下的实验要求</w:t>
      </w:r>
      <w:r w:rsidR="00691858">
        <w:rPr>
          <w:rFonts w:ascii="宋体" w:eastAsia="宋体" w:hAnsi="宋体" w:cs="Times New Roman" w:hint="eastAsia"/>
          <w:noProof/>
          <w:sz w:val="20"/>
        </w:rPr>
        <w:t>。要求自主连接电路，完成测量并将实验数据填入表1中。</w:t>
      </w:r>
    </w:p>
    <w:p w14:paraId="60C1DF44" w14:textId="77777777" w:rsidR="00F87B46" w:rsidRPr="00F87B46" w:rsidRDefault="0019717D" w:rsidP="00A05E8E">
      <w:pPr>
        <w:ind w:firstLineChars="200" w:firstLine="420"/>
        <w:jc w:val="left"/>
        <w:rPr>
          <w:rFonts w:ascii="宋体" w:eastAsia="宋体" w:hAnsi="宋体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①</w:t>
      </w:r>
      <w:r w:rsidR="00F87B46" w:rsidRPr="00F87B46">
        <w:rPr>
          <w:rFonts w:ascii="宋体" w:eastAsia="宋体" w:hAnsi="宋体" w:cs="Times New Roman" w:hint="eastAsia"/>
          <w:noProof/>
        </w:rPr>
        <w:t>分别在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单独作用和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共同作</w:t>
      </w:r>
      <w:r w:rsidR="00B7770B">
        <w:rPr>
          <w:rFonts w:ascii="宋体" w:eastAsia="宋体" w:hAnsi="宋体" w:cs="Times New Roman" w:hint="eastAsia"/>
          <w:noProof/>
        </w:rPr>
        <w:t>用</w:t>
      </w:r>
      <w:r w:rsidR="00F87B46" w:rsidRPr="00F87B46">
        <w:rPr>
          <w:rFonts w:ascii="宋体" w:eastAsia="宋体" w:hAnsi="宋体" w:cs="Times New Roman" w:hint="eastAsia"/>
          <w:noProof/>
        </w:rPr>
        <w:t>时，测量电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3</w:t>
      </w:r>
      <w:r w:rsidR="00F87B46" w:rsidRPr="00F87B46">
        <w:rPr>
          <w:rFonts w:ascii="宋体" w:eastAsia="宋体" w:hAnsi="宋体" w:cs="Times New Roman" w:hint="eastAsia"/>
          <w:noProof/>
        </w:rPr>
        <w:t xml:space="preserve">的值。 </w:t>
      </w:r>
    </w:p>
    <w:p w14:paraId="089F26F2" w14:textId="77777777" w:rsidR="00F87B46" w:rsidRPr="00F87B46" w:rsidRDefault="0019717D" w:rsidP="00F87B46">
      <w:pPr>
        <w:ind w:firstLineChars="200" w:firstLine="420"/>
        <w:jc w:val="left"/>
        <w:rPr>
          <w:rFonts w:ascii="宋体" w:eastAsia="宋体" w:hAnsi="宋体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②</w:t>
      </w:r>
      <w:r w:rsidR="00F87B46" w:rsidRPr="00F87B46">
        <w:rPr>
          <w:rFonts w:ascii="宋体" w:eastAsia="宋体" w:hAnsi="宋体" w:cs="Times New Roman" w:hint="eastAsia"/>
          <w:noProof/>
        </w:rPr>
        <w:t>分别在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单独作用和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共同作</w:t>
      </w:r>
      <w:r w:rsidR="00B7770B">
        <w:rPr>
          <w:rFonts w:ascii="宋体" w:eastAsia="宋体" w:hAnsi="宋体" w:cs="Times New Roman" w:hint="eastAsia"/>
          <w:noProof/>
        </w:rPr>
        <w:t>用</w:t>
      </w:r>
      <w:r w:rsidR="00F87B46" w:rsidRPr="00F87B46">
        <w:rPr>
          <w:rFonts w:ascii="宋体" w:eastAsia="宋体" w:hAnsi="宋体" w:cs="Times New Roman" w:hint="eastAsia"/>
          <w:noProof/>
        </w:rPr>
        <w:t>时，测量电压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AB</w:t>
      </w:r>
      <w:r w:rsidR="00F87B46" w:rsidRPr="00F87B46">
        <w:rPr>
          <w:rFonts w:ascii="宋体" w:eastAsia="宋体" w:hAnsi="宋体" w:cs="Times New Roman" w:hint="eastAsia"/>
          <w:noProof/>
        </w:rPr>
        <w:t>、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C</w:t>
      </w:r>
      <w:r w:rsidR="00F87B46" w:rsidRPr="00F87B46">
        <w:rPr>
          <w:rFonts w:ascii="宋体" w:eastAsia="宋体" w:hAnsi="宋体" w:cs="Times New Roman" w:hint="eastAsia"/>
          <w:noProof/>
        </w:rPr>
        <w:t>和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D</w:t>
      </w:r>
      <w:r w:rsidR="00F87B46" w:rsidRPr="00F87B46">
        <w:rPr>
          <w:rFonts w:ascii="宋体" w:eastAsia="宋体" w:hAnsi="宋体" w:cs="Times New Roman" w:hint="eastAsia"/>
          <w:noProof/>
        </w:rPr>
        <w:t>的值。</w:t>
      </w:r>
    </w:p>
    <w:p w14:paraId="5CA5D353" w14:textId="77777777" w:rsidR="00A05E8E" w:rsidRDefault="0019717D" w:rsidP="00A05E8E">
      <w:pPr>
        <w:ind w:firstLineChars="200" w:firstLine="420"/>
        <w:jc w:val="left"/>
        <w:rPr>
          <w:rFonts w:ascii="宋体" w:eastAsia="宋体" w:hAnsi="宋体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③</w:t>
      </w:r>
      <w:r w:rsidR="00F87B46" w:rsidRPr="00F87B46">
        <w:rPr>
          <w:rFonts w:ascii="宋体" w:eastAsia="宋体" w:hAnsi="宋体" w:cs="Times New Roman" w:hint="eastAsia"/>
          <w:noProof/>
        </w:rPr>
        <w:t>将E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E2正负颠倒接入电路，再分别测量电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1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2</w:t>
      </w:r>
      <w:r w:rsidR="00F87B46" w:rsidRPr="00F87B46">
        <w:rPr>
          <w:rFonts w:ascii="宋体" w:eastAsia="宋体" w:hAnsi="宋体" w:cs="Times New Roman" w:hint="eastAsia"/>
          <w:noProof/>
        </w:rPr>
        <w:t>、I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3</w:t>
      </w:r>
      <w:r w:rsidR="00F87B46" w:rsidRPr="00F87B46">
        <w:rPr>
          <w:rFonts w:ascii="宋体" w:eastAsia="宋体" w:hAnsi="宋体" w:cs="Times New Roman" w:hint="eastAsia"/>
          <w:noProof/>
        </w:rPr>
        <w:t>的值，测量电压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AB</w:t>
      </w:r>
      <w:r w:rsidR="00F87B46" w:rsidRPr="00F87B46">
        <w:rPr>
          <w:rFonts w:ascii="宋体" w:eastAsia="宋体" w:hAnsi="宋体" w:cs="Times New Roman" w:hint="eastAsia"/>
          <w:noProof/>
        </w:rPr>
        <w:t>、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C</w:t>
      </w:r>
      <w:r w:rsidR="00F87B46" w:rsidRPr="00F87B46">
        <w:rPr>
          <w:rFonts w:ascii="宋体" w:eastAsia="宋体" w:hAnsi="宋体" w:cs="Times New Roman" w:hint="eastAsia"/>
          <w:noProof/>
        </w:rPr>
        <w:t>和U</w:t>
      </w:r>
      <w:r w:rsidR="00F87B46" w:rsidRPr="00F87B46">
        <w:rPr>
          <w:rFonts w:ascii="宋体" w:eastAsia="宋体" w:hAnsi="宋体" w:cs="Times New Roman" w:hint="eastAsia"/>
          <w:noProof/>
          <w:sz w:val="20"/>
        </w:rPr>
        <w:t>BD</w:t>
      </w:r>
      <w:r w:rsidR="00F87B46" w:rsidRPr="00F87B46">
        <w:rPr>
          <w:rFonts w:ascii="宋体" w:eastAsia="宋体" w:hAnsi="宋体" w:cs="Times New Roman" w:hint="eastAsia"/>
          <w:noProof/>
        </w:rPr>
        <w:t>的值。</w:t>
      </w:r>
    </w:p>
    <w:p w14:paraId="60A906F2" w14:textId="77777777" w:rsidR="00B7770B" w:rsidRDefault="00B7770B" w:rsidP="00B7770B">
      <w:pPr>
        <w:jc w:val="left"/>
        <w:rPr>
          <w:rFonts w:ascii="宋体" w:eastAsia="宋体" w:hAnsi="宋体" w:cs="Times New Roman"/>
          <w:noProof/>
        </w:rPr>
      </w:pPr>
    </w:p>
    <w:p w14:paraId="4F7C4C0D" w14:textId="77777777" w:rsidR="00B7770B" w:rsidRPr="00F87B46" w:rsidRDefault="00B7770B" w:rsidP="00B7770B">
      <w:pPr>
        <w:jc w:val="center"/>
        <w:rPr>
          <w:rFonts w:ascii="宋体" w:eastAsia="宋体" w:hAnsi="宋体" w:cs="Times New Roman"/>
          <w:noProof/>
        </w:rPr>
      </w:pPr>
      <w:r>
        <w:rPr>
          <w:rFonts w:ascii="宋体" w:eastAsia="宋体" w:hAnsi="宋体" w:cs="Times New Roman" w:hint="eastAsia"/>
          <w:noProof/>
        </w:rPr>
        <w:t>表1 基尔霍夫验证实验测量数据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51"/>
        <w:gridCol w:w="738"/>
        <w:gridCol w:w="738"/>
        <w:gridCol w:w="828"/>
        <w:gridCol w:w="828"/>
        <w:gridCol w:w="828"/>
        <w:gridCol w:w="828"/>
        <w:gridCol w:w="828"/>
        <w:gridCol w:w="827"/>
      </w:tblGrid>
      <w:tr w:rsidR="00A05E8E" w:rsidRPr="00A05E8E" w14:paraId="4BFBA0F2" w14:textId="77777777" w:rsidTr="00B7770B">
        <w:trPr>
          <w:trHeight w:val="475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E7E7C44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测量项目实验内容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5722BFA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80DBF42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6F0B9D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91D4832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3678EEB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I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3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6E27E4D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AB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141AE7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BC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58DBF8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U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BD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(v)</w:t>
            </w:r>
          </w:p>
        </w:tc>
      </w:tr>
      <w:tr w:rsidR="00A05E8E" w:rsidRPr="00A05E8E" w14:paraId="13564762" w14:textId="77777777" w:rsidTr="00B7770B">
        <w:trPr>
          <w:trHeight w:val="40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F5A3451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295B71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9D6830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5B2BED1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54F5FC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119EE8C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AE12C81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751AD1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692A87B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14:paraId="6FA0C5F8" w14:textId="77777777" w:rsidTr="00B7770B">
        <w:trPr>
          <w:trHeight w:val="407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FFD4620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2783D6C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9D9458E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F4E32F3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605705D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9B482B1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069127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FFB384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3AA8442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14:paraId="4F4BDCF1" w14:textId="77777777" w:rsidTr="00B7770B">
        <w:trPr>
          <w:trHeight w:val="40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5D7ADD0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、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E33BBA3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1B22318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9F9497B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B84AD87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C01F692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25D39C6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D7E28C9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BEF8847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  <w:tr w:rsidR="00A05E8E" w:rsidRPr="00A05E8E" w14:paraId="0202E856" w14:textId="77777777" w:rsidTr="00B7770B">
        <w:trPr>
          <w:trHeight w:val="550"/>
        </w:trPr>
        <w:tc>
          <w:tcPr>
            <w:tcW w:w="12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67D887" w14:textId="77777777" w:rsid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1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、E</w:t>
            </w:r>
            <w:r w:rsidRPr="00A05E8E">
              <w:rPr>
                <w:rFonts w:ascii="宋体" w:eastAsia="宋体" w:hAnsi="宋体" w:cs="Times New Roman" w:hint="eastAsia"/>
                <w:noProof/>
                <w:sz w:val="16"/>
                <w:szCs w:val="18"/>
              </w:rPr>
              <w:t>2</w:t>
            </w: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正负颠倒后</w:t>
            </w:r>
          </w:p>
          <w:p w14:paraId="26EA77C1" w14:textId="77777777" w:rsidR="00AD5529" w:rsidRPr="00A05E8E" w:rsidRDefault="00A05E8E" w:rsidP="00A05E8E">
            <w:pPr>
              <w:spacing w:line="360" w:lineRule="atLeast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  <w:r w:rsidRPr="00A05E8E">
              <w:rPr>
                <w:rFonts w:ascii="宋体" w:eastAsia="宋体" w:hAnsi="宋体" w:cs="Times New Roman" w:hint="eastAsia"/>
                <w:noProof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C00F03F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B0D5F28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B0832D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4930326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6ECA6B2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FC39EA1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A9678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3F53BC5" w14:textId="77777777" w:rsidR="00A05E8E" w:rsidRPr="00A05E8E" w:rsidRDefault="00A05E8E" w:rsidP="00A05E8E">
            <w:pPr>
              <w:spacing w:line="360" w:lineRule="atLeast"/>
              <w:ind w:firstLineChars="200" w:firstLine="360"/>
              <w:jc w:val="center"/>
              <w:rPr>
                <w:rFonts w:ascii="宋体" w:eastAsia="宋体" w:hAnsi="宋体" w:cs="Times New Roman"/>
                <w:noProof/>
                <w:sz w:val="18"/>
                <w:szCs w:val="18"/>
              </w:rPr>
            </w:pPr>
          </w:p>
        </w:tc>
      </w:tr>
    </w:tbl>
    <w:p w14:paraId="4497D0B5" w14:textId="77777777" w:rsidR="00B7770B" w:rsidRDefault="00B7770B" w:rsidP="00B7770B">
      <w:pPr>
        <w:spacing w:beforeLines="50" w:before="156"/>
        <w:rPr>
          <w:rFonts w:ascii="Times New Roman" w:eastAsia="宋体" w:hAnsi="Times New Roman" w:cs="Times New Roman"/>
          <w:noProof/>
        </w:rPr>
      </w:pPr>
    </w:p>
    <w:p w14:paraId="0F2E82B5" w14:textId="77777777" w:rsidR="00D77F59" w:rsidRPr="00384AE7" w:rsidRDefault="00D936E1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五</w:t>
      </w:r>
      <w:r w:rsidRPr="00384AE7">
        <w:rPr>
          <w:rFonts w:ascii="Times New Roman" w:eastAsia="宋体" w:hAnsi="Times New Roman" w:cs="Times New Roman"/>
          <w:b/>
          <w:bCs/>
        </w:rPr>
        <w:t>、注意事项</w:t>
      </w:r>
    </w:p>
    <w:p w14:paraId="065900CC" w14:textId="77777777" w:rsidR="00B00632" w:rsidRDefault="008A4EE8" w:rsidP="004910F3">
      <w:pPr>
        <w:ind w:firstLineChars="150" w:firstLine="315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1.</w:t>
      </w:r>
      <w:r w:rsidR="00B00632">
        <w:rPr>
          <w:rFonts w:ascii="Times New Roman" w:eastAsia="宋体" w:hAnsi="Times New Roman" w:cs="Times New Roman" w:hint="eastAsia"/>
          <w:noProof/>
        </w:rPr>
        <w:t>在进行实验操作之前，建议先</w:t>
      </w:r>
      <w:r w:rsidR="00C5273D">
        <w:rPr>
          <w:rFonts w:ascii="Times New Roman" w:eastAsia="宋体" w:hAnsi="Times New Roman" w:cs="Times New Roman" w:hint="eastAsia"/>
          <w:noProof/>
        </w:rPr>
        <w:t>规定电路的参考方向，并</w:t>
      </w:r>
      <w:r w:rsidR="00B00632">
        <w:rPr>
          <w:rFonts w:ascii="Times New Roman" w:eastAsia="宋体" w:hAnsi="Times New Roman" w:cs="Times New Roman" w:hint="eastAsia"/>
          <w:noProof/>
        </w:rPr>
        <w:t>计算出实验电路中待测的各个参数的理论值，以便在实验测量时，可正确的选定电压表和电流表的量程，同时，也可以在出现问题时（如电路连接错误等）迅速分析并纠正。</w:t>
      </w:r>
    </w:p>
    <w:p w14:paraId="1F803793" w14:textId="77777777" w:rsidR="00D936E1" w:rsidRDefault="00B00632" w:rsidP="004910F3">
      <w:pPr>
        <w:ind w:firstLineChars="150" w:firstLine="315"/>
        <w:jc w:val="left"/>
        <w:rPr>
          <w:rFonts w:ascii="Times New Roman" w:eastAsia="宋体" w:hAnsi="Times New Roman" w:cs="Times New Roman"/>
          <w:noProof/>
        </w:rPr>
      </w:pPr>
      <w:r w:rsidRPr="004910F3">
        <w:rPr>
          <w:rFonts w:ascii="Times New Roman" w:eastAsia="宋体" w:hAnsi="Times New Roman" w:cs="Times New Roman" w:hint="eastAsia"/>
          <w:noProof/>
        </w:rPr>
        <w:t>2.</w:t>
      </w:r>
      <w:r w:rsidR="00C5273D" w:rsidRPr="00C5273D">
        <w:rPr>
          <w:rFonts w:ascii="Times New Roman" w:eastAsia="宋体" w:hAnsi="Times New Roman" w:cs="Times New Roman" w:hint="eastAsia"/>
          <w:noProof/>
        </w:rPr>
        <w:t>测量各支路电流时</w:t>
      </w:r>
      <w:r w:rsidR="00C5273D" w:rsidRPr="00C5273D">
        <w:rPr>
          <w:rFonts w:ascii="Times New Roman" w:eastAsia="宋体" w:hAnsi="Times New Roman" w:cs="Times New Roman"/>
          <w:noProof/>
        </w:rPr>
        <w:t>,</w:t>
      </w:r>
      <w:r w:rsidR="00C5273D" w:rsidRPr="00C5273D">
        <w:rPr>
          <w:rFonts w:ascii="Times New Roman" w:eastAsia="宋体" w:hAnsi="Times New Roman" w:cs="Times New Roman" w:hint="eastAsia"/>
          <w:noProof/>
        </w:rPr>
        <w:t>应注意仪表的极性</w:t>
      </w:r>
      <w:r w:rsidR="00C5273D" w:rsidRPr="00C5273D">
        <w:rPr>
          <w:rFonts w:ascii="Times New Roman" w:eastAsia="宋体" w:hAnsi="Times New Roman" w:cs="Times New Roman"/>
          <w:noProof/>
        </w:rPr>
        <w:t xml:space="preserve">, </w:t>
      </w:r>
      <w:r w:rsidR="00C5273D" w:rsidRPr="00C5273D">
        <w:rPr>
          <w:rFonts w:ascii="Times New Roman" w:eastAsia="宋体" w:hAnsi="Times New Roman" w:cs="Times New Roman" w:hint="eastAsia"/>
          <w:noProof/>
        </w:rPr>
        <w:t>及数据表格中“＋、－”号的记录。</w:t>
      </w:r>
    </w:p>
    <w:p w14:paraId="14E0D55A" w14:textId="77777777" w:rsidR="00C5273D" w:rsidRPr="004910F3" w:rsidRDefault="00C5273D" w:rsidP="004910F3">
      <w:pPr>
        <w:ind w:firstLineChars="150" w:firstLine="315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3</w:t>
      </w:r>
      <w:r w:rsidRPr="004910F3">
        <w:rPr>
          <w:rFonts w:ascii="Times New Roman" w:eastAsia="宋体" w:hAnsi="Times New Roman" w:cs="Times New Roman" w:hint="eastAsia"/>
          <w:noProof/>
        </w:rPr>
        <w:t>.</w:t>
      </w:r>
      <w:r>
        <w:rPr>
          <w:rFonts w:ascii="Times New Roman" w:eastAsia="宋体" w:hAnsi="Times New Roman" w:cs="Times New Roman" w:hint="eastAsia"/>
          <w:noProof/>
        </w:rPr>
        <w:t>在实验过程中，直流</w:t>
      </w:r>
      <w:r w:rsidR="00744163">
        <w:rPr>
          <w:rFonts w:ascii="Times New Roman" w:eastAsia="宋体" w:hAnsi="Times New Roman" w:cs="Times New Roman" w:hint="eastAsia"/>
          <w:noProof/>
        </w:rPr>
        <w:t>电压源的输出电压值应用电压表测量。稳压电源指示的数值可能与电压表的测量值存在误差，可作为参考值，电源的电压以电压表的测量值为准。</w:t>
      </w:r>
    </w:p>
    <w:p w14:paraId="10659419" w14:textId="77777777" w:rsidR="00D936E1" w:rsidRPr="00384AE7" w:rsidRDefault="00D936E1" w:rsidP="00E86BB2">
      <w:pPr>
        <w:spacing w:beforeLines="50" w:before="156"/>
        <w:rPr>
          <w:rFonts w:ascii="Times New Roman" w:eastAsia="宋体" w:hAnsi="Times New Roman" w:cs="Times New Roman"/>
          <w:b/>
          <w:bCs/>
        </w:rPr>
      </w:pPr>
      <w:r w:rsidRPr="00384AE7">
        <w:rPr>
          <w:rFonts w:ascii="Times New Roman" w:eastAsia="宋体" w:hAnsi="Times New Roman" w:cs="Times New Roman" w:hint="eastAsia"/>
          <w:b/>
          <w:bCs/>
        </w:rPr>
        <w:t>六</w:t>
      </w:r>
      <w:r w:rsidRPr="00384AE7">
        <w:rPr>
          <w:rFonts w:ascii="Times New Roman" w:eastAsia="宋体" w:hAnsi="Times New Roman" w:cs="Times New Roman"/>
          <w:b/>
          <w:bCs/>
        </w:rPr>
        <w:t>、</w:t>
      </w:r>
      <w:r w:rsidRPr="00384AE7">
        <w:rPr>
          <w:rFonts w:ascii="Times New Roman" w:eastAsia="宋体" w:hAnsi="Times New Roman" w:cs="Times New Roman" w:hint="eastAsia"/>
          <w:b/>
          <w:bCs/>
        </w:rPr>
        <w:t>思考</w:t>
      </w:r>
      <w:r w:rsidRPr="00384AE7">
        <w:rPr>
          <w:rFonts w:ascii="Times New Roman" w:eastAsia="宋体" w:hAnsi="Times New Roman" w:cs="Times New Roman"/>
          <w:b/>
          <w:bCs/>
        </w:rPr>
        <w:t>题</w:t>
      </w:r>
    </w:p>
    <w:p w14:paraId="23EF319D" w14:textId="77777777" w:rsidR="00AA11C0" w:rsidRPr="00B37098" w:rsidRDefault="008A4EE8" w:rsidP="00B37098">
      <w:pPr>
        <w:ind w:firstLineChars="150" w:firstLine="315"/>
        <w:jc w:val="left"/>
        <w:rPr>
          <w:rFonts w:ascii="宋体" w:eastAsia="宋体" w:hAnsi="宋体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1.</w:t>
      </w:r>
      <w:r w:rsidR="00B37098">
        <w:rPr>
          <w:rFonts w:ascii="宋体" w:eastAsia="宋体" w:hAnsi="宋体" w:cs="Times New Roman"/>
          <w:noProof/>
        </w:rPr>
        <w:t xml:space="preserve"> </w:t>
      </w:r>
      <w:r w:rsidR="00B37098">
        <w:rPr>
          <w:rFonts w:ascii="宋体" w:eastAsia="宋体" w:hAnsi="宋体" w:cs="Times New Roman" w:hint="eastAsia"/>
          <w:noProof/>
        </w:rPr>
        <w:t>根据实验数据进行分析，具体说明是否能够验证基尔霍夫定理。</w:t>
      </w:r>
    </w:p>
    <w:sectPr w:rsidR="00AA11C0" w:rsidRPr="00B37098" w:rsidSect="003130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E6B877" w14:textId="77777777" w:rsidR="00BF3BA7" w:rsidRDefault="00BF3BA7" w:rsidP="00384AE7">
      <w:r>
        <w:separator/>
      </w:r>
    </w:p>
  </w:endnote>
  <w:endnote w:type="continuationSeparator" w:id="0">
    <w:p w14:paraId="4A334EF4" w14:textId="77777777" w:rsidR="00BF3BA7" w:rsidRDefault="00BF3BA7" w:rsidP="00384A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A7F8AC" w14:textId="77777777" w:rsidR="00BF3BA7" w:rsidRDefault="00BF3BA7" w:rsidP="00384AE7">
      <w:r>
        <w:separator/>
      </w:r>
    </w:p>
  </w:footnote>
  <w:footnote w:type="continuationSeparator" w:id="0">
    <w:p w14:paraId="13298FE3" w14:textId="77777777" w:rsidR="00BF3BA7" w:rsidRDefault="00BF3BA7" w:rsidP="00384A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C2BBD"/>
    <w:rsid w:val="00041C95"/>
    <w:rsid w:val="000D7B58"/>
    <w:rsid w:val="00141BB1"/>
    <w:rsid w:val="00150190"/>
    <w:rsid w:val="0019717D"/>
    <w:rsid w:val="00213B07"/>
    <w:rsid w:val="00291D05"/>
    <w:rsid w:val="002D1B26"/>
    <w:rsid w:val="002F6A05"/>
    <w:rsid w:val="00313011"/>
    <w:rsid w:val="00345337"/>
    <w:rsid w:val="00384AE7"/>
    <w:rsid w:val="003F26B3"/>
    <w:rsid w:val="003F39B5"/>
    <w:rsid w:val="004910F3"/>
    <w:rsid w:val="00553981"/>
    <w:rsid w:val="00575EFC"/>
    <w:rsid w:val="00645310"/>
    <w:rsid w:val="00656847"/>
    <w:rsid w:val="00691858"/>
    <w:rsid w:val="00744163"/>
    <w:rsid w:val="00856799"/>
    <w:rsid w:val="008A4EE8"/>
    <w:rsid w:val="008C4F15"/>
    <w:rsid w:val="008D663A"/>
    <w:rsid w:val="009B624C"/>
    <w:rsid w:val="00A05E8E"/>
    <w:rsid w:val="00AA11C0"/>
    <w:rsid w:val="00AD5529"/>
    <w:rsid w:val="00B00632"/>
    <w:rsid w:val="00B034E3"/>
    <w:rsid w:val="00B37098"/>
    <w:rsid w:val="00B534B7"/>
    <w:rsid w:val="00B7770B"/>
    <w:rsid w:val="00BB57D6"/>
    <w:rsid w:val="00BF3BA7"/>
    <w:rsid w:val="00C5273D"/>
    <w:rsid w:val="00D42491"/>
    <w:rsid w:val="00D77F59"/>
    <w:rsid w:val="00D936E1"/>
    <w:rsid w:val="00DC2BBD"/>
    <w:rsid w:val="00DE67D6"/>
    <w:rsid w:val="00E75868"/>
    <w:rsid w:val="00E86BB2"/>
    <w:rsid w:val="00F87B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B2353F"/>
  <w15:docId w15:val="{39E9660E-C81C-4FEB-9439-F3EFF79D78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7586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130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B534B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84AE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384AE7"/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rsid w:val="00384A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semiHidden/>
    <w:rsid w:val="00384AE7"/>
    <w:rPr>
      <w:sz w:val="18"/>
      <w:szCs w:val="18"/>
    </w:rPr>
  </w:style>
  <w:style w:type="paragraph" w:styleId="a9">
    <w:name w:val="footer"/>
    <w:basedOn w:val="a"/>
    <w:link w:val="aa"/>
    <w:uiPriority w:val="99"/>
    <w:semiHidden/>
    <w:unhideWhenUsed/>
    <w:rsid w:val="00384A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semiHidden/>
    <w:rsid w:val="00384AE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6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7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A5F0EE-A4D3-483E-86E0-8EC3FA76AB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2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chen</dc:creator>
  <cp:keywords/>
  <dc:description/>
  <cp:lastModifiedBy>刘 修铭</cp:lastModifiedBy>
  <cp:revision>18</cp:revision>
  <dcterms:created xsi:type="dcterms:W3CDTF">2018-02-28T01:44:00Z</dcterms:created>
  <dcterms:modified xsi:type="dcterms:W3CDTF">2022-03-16T14:54:00Z</dcterms:modified>
</cp:coreProperties>
</file>